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719EEE" w14:textId="64F38D9D" w:rsidR="004522B1" w:rsidRPr="00485069" w:rsidRDefault="004522B1" w:rsidP="00EF0D1F">
      <w:pPr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485069">
        <w:rPr>
          <w:rFonts w:ascii="Times New Roman" w:hAnsi="Times New Roman"/>
          <w:b/>
          <w:bCs/>
          <w:sz w:val="28"/>
          <w:szCs w:val="28"/>
        </w:rPr>
        <w:t>Supplemental Information</w:t>
      </w:r>
    </w:p>
    <w:p w14:paraId="16AB0750" w14:textId="61BB9C95" w:rsidR="009A3053" w:rsidRDefault="00996D58" w:rsidP="009A3053">
      <w:pPr>
        <w:jc w:val="both"/>
        <w:rPr>
          <w:rFonts w:asciiTheme="majorBidi" w:hAnsiTheme="majorBidi" w:cstheme="majorBidi"/>
        </w:rPr>
      </w:pPr>
      <w:r w:rsidRPr="00485069">
        <w:rPr>
          <w:rFonts w:asciiTheme="majorBidi" w:hAnsiTheme="majorBidi" w:cstheme="majorBidi"/>
          <w:b/>
          <w:bCs/>
        </w:rPr>
        <w:t>Table S1:</w:t>
      </w:r>
      <w:r w:rsidRPr="00485069">
        <w:rPr>
          <w:rFonts w:asciiTheme="majorBidi" w:hAnsiTheme="majorBidi" w:cstheme="majorBidi"/>
        </w:rPr>
        <w:t xml:space="preserve"> </w:t>
      </w:r>
      <w:r w:rsidR="00EB59B0" w:rsidRPr="009926E2">
        <w:rPr>
          <w:rFonts w:asciiTheme="majorBidi" w:hAnsiTheme="majorBidi" w:cstheme="majorBidi"/>
        </w:rPr>
        <w:t xml:space="preserve">The chemical composition of the ethanolic leaf extract from </w:t>
      </w:r>
      <w:r w:rsidR="00EB59B0" w:rsidRPr="009926E2">
        <w:rPr>
          <w:rFonts w:asciiTheme="majorBidi" w:hAnsiTheme="majorBidi" w:cstheme="majorBidi"/>
          <w:i/>
          <w:iCs/>
        </w:rPr>
        <w:t>U. giganteum</w:t>
      </w:r>
      <w:r w:rsidR="00EB59B0" w:rsidRPr="009926E2">
        <w:rPr>
          <w:rFonts w:asciiTheme="majorBidi" w:hAnsiTheme="majorBidi" w:cstheme="majorBidi"/>
        </w:rPr>
        <w:t>.</w:t>
      </w:r>
    </w:p>
    <w:tbl>
      <w:tblPr>
        <w:tblStyle w:val="Tabelamrea"/>
        <w:tblW w:w="0" w:type="auto"/>
        <w:tblInd w:w="0" w:type="dxa"/>
        <w:tblLook w:val="04A0" w:firstRow="1" w:lastRow="0" w:firstColumn="1" w:lastColumn="0" w:noHBand="0" w:noVBand="1"/>
      </w:tblPr>
      <w:tblGrid>
        <w:gridCol w:w="559"/>
        <w:gridCol w:w="2025"/>
        <w:gridCol w:w="6132"/>
      </w:tblGrid>
      <w:tr w:rsidR="004965AB" w:rsidRPr="00AE607B" w14:paraId="3DEBD960" w14:textId="77777777" w:rsidTr="0098011D">
        <w:tc>
          <w:tcPr>
            <w:tcW w:w="559" w:type="dxa"/>
          </w:tcPr>
          <w:p w14:paraId="20446779" w14:textId="77777777" w:rsidR="004965AB" w:rsidRPr="00C65EB6" w:rsidRDefault="004965AB" w:rsidP="0098011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65EB6">
              <w:rPr>
                <w:rFonts w:ascii="Times New Roman" w:hAnsi="Times New Roman" w:cs="Times New Roman"/>
                <w:b/>
                <w:bCs/>
              </w:rPr>
              <w:t>S/N</w:t>
            </w:r>
          </w:p>
        </w:tc>
        <w:tc>
          <w:tcPr>
            <w:tcW w:w="2025" w:type="dxa"/>
          </w:tcPr>
          <w:p w14:paraId="7B4250B0" w14:textId="77777777" w:rsidR="004965AB" w:rsidRPr="00C65EB6" w:rsidRDefault="004965AB" w:rsidP="0098011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65EB6">
              <w:rPr>
                <w:rFonts w:ascii="Times New Roman" w:hAnsi="Times New Roman" w:cs="Times New Roman"/>
                <w:b/>
                <w:bCs/>
              </w:rPr>
              <w:t>Compound</w:t>
            </w:r>
          </w:p>
        </w:tc>
        <w:tc>
          <w:tcPr>
            <w:tcW w:w="5511" w:type="dxa"/>
          </w:tcPr>
          <w:p w14:paraId="3A1E77EF" w14:textId="77777777" w:rsidR="004965AB" w:rsidRPr="00C65EB6" w:rsidRDefault="004965AB" w:rsidP="0098011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65EB6">
              <w:rPr>
                <w:rFonts w:ascii="Times New Roman" w:hAnsi="Times New Roman" w:cs="Times New Roman"/>
                <w:b/>
                <w:bCs/>
              </w:rPr>
              <w:t>Molecular structure</w:t>
            </w:r>
          </w:p>
        </w:tc>
      </w:tr>
      <w:tr w:rsidR="004965AB" w:rsidRPr="00AE607B" w14:paraId="52883BF9" w14:textId="77777777" w:rsidTr="0098011D">
        <w:tc>
          <w:tcPr>
            <w:tcW w:w="559" w:type="dxa"/>
          </w:tcPr>
          <w:p w14:paraId="1BFF11A4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25" w:type="dxa"/>
          </w:tcPr>
          <w:p w14:paraId="23548B49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Ethyl oleate</w:t>
            </w:r>
          </w:p>
        </w:tc>
        <w:tc>
          <w:tcPr>
            <w:tcW w:w="5511" w:type="dxa"/>
          </w:tcPr>
          <w:p w14:paraId="7D7026AA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10551" w:dyaOrig="1138" w14:anchorId="49048C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7.25pt;height:30.75pt" o:ole="">
                  <v:imagedata r:id="rId6" o:title=""/>
                </v:shape>
                <o:OLEObject Type="Embed" ProgID="ChemDraw.Document.6.0" ShapeID="_x0000_i1025" DrawAspect="Content" ObjectID="_1800195150" r:id="rId7"/>
              </w:object>
            </w:r>
          </w:p>
        </w:tc>
      </w:tr>
      <w:tr w:rsidR="004965AB" w:rsidRPr="00AE607B" w14:paraId="004A4217" w14:textId="77777777" w:rsidTr="0098011D">
        <w:tc>
          <w:tcPr>
            <w:tcW w:w="559" w:type="dxa"/>
          </w:tcPr>
          <w:p w14:paraId="4F718ECE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25" w:type="dxa"/>
          </w:tcPr>
          <w:p w14:paraId="52805C63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5-Hydroxy</w:t>
            </w:r>
          </w:p>
          <w:p w14:paraId="21651CDB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AE607B">
              <w:rPr>
                <w:rFonts w:ascii="Times New Roman" w:hAnsi="Times New Roman" w:cs="Times New Roman"/>
              </w:rPr>
              <w:t>methylfurfural</w:t>
            </w:r>
            <w:proofErr w:type="spellEnd"/>
          </w:p>
        </w:tc>
        <w:tc>
          <w:tcPr>
            <w:tcW w:w="5511" w:type="dxa"/>
          </w:tcPr>
          <w:p w14:paraId="3F10BDB3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3288" w:dyaOrig="1123" w14:anchorId="4E8C09A3">
                <v:shape id="_x0000_i1026" type="#_x0000_t75" style="width:166.5pt;height:57pt" o:ole="">
                  <v:imagedata r:id="rId8" o:title=""/>
                </v:shape>
                <o:OLEObject Type="Embed" ProgID="ChemDraw.Document.6.0" ShapeID="_x0000_i1026" DrawAspect="Content" ObjectID="_1800195151" r:id="rId9"/>
              </w:object>
            </w:r>
          </w:p>
        </w:tc>
      </w:tr>
      <w:tr w:rsidR="004965AB" w:rsidRPr="00AE607B" w14:paraId="6C9A88B1" w14:textId="77777777" w:rsidTr="0098011D">
        <w:tc>
          <w:tcPr>
            <w:tcW w:w="559" w:type="dxa"/>
          </w:tcPr>
          <w:p w14:paraId="3BD61976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25" w:type="dxa"/>
          </w:tcPr>
          <w:p w14:paraId="1F9BAB0C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Cineole</w:t>
            </w:r>
          </w:p>
        </w:tc>
        <w:tc>
          <w:tcPr>
            <w:tcW w:w="5511" w:type="dxa"/>
          </w:tcPr>
          <w:p w14:paraId="31FDB1CB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1623" w:dyaOrig="2105" w14:anchorId="6D5A9C76">
                <v:shape id="_x0000_i1027" type="#_x0000_t75" style="width:79.5pt;height:106.5pt" o:ole="">
                  <v:imagedata r:id="rId10" o:title=""/>
                </v:shape>
                <o:OLEObject Type="Embed" ProgID="ChemDraw.Document.6.0" ShapeID="_x0000_i1027" DrawAspect="Content" ObjectID="_1800195152" r:id="rId11"/>
              </w:object>
            </w:r>
          </w:p>
        </w:tc>
      </w:tr>
      <w:tr w:rsidR="004965AB" w:rsidRPr="00AE607B" w14:paraId="1AE0FC1B" w14:textId="77777777" w:rsidTr="0098011D">
        <w:tc>
          <w:tcPr>
            <w:tcW w:w="559" w:type="dxa"/>
          </w:tcPr>
          <w:p w14:paraId="7F7AE73B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25" w:type="dxa"/>
          </w:tcPr>
          <w:p w14:paraId="2905C93B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,4 Cyclohexadiene</w:t>
            </w:r>
          </w:p>
        </w:tc>
        <w:tc>
          <w:tcPr>
            <w:tcW w:w="5511" w:type="dxa"/>
          </w:tcPr>
          <w:p w14:paraId="5E05AD94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1128" w:dyaOrig="1291" w14:anchorId="48314A6F">
                <v:shape id="_x0000_i1028" type="#_x0000_t75" style="width:57pt;height:64.5pt" o:ole="">
                  <v:imagedata r:id="rId12" o:title=""/>
                </v:shape>
                <o:OLEObject Type="Embed" ProgID="ChemDraw.Document.6.0" ShapeID="_x0000_i1028" DrawAspect="Content" ObjectID="_1800195153" r:id="rId13"/>
              </w:object>
            </w:r>
          </w:p>
        </w:tc>
      </w:tr>
      <w:tr w:rsidR="004965AB" w:rsidRPr="00AE607B" w14:paraId="75BECAA9" w14:textId="77777777" w:rsidTr="0098011D">
        <w:tc>
          <w:tcPr>
            <w:tcW w:w="559" w:type="dxa"/>
          </w:tcPr>
          <w:p w14:paraId="44345C85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25" w:type="dxa"/>
          </w:tcPr>
          <w:p w14:paraId="27CE2373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3-Methoxycatechol</w:t>
            </w:r>
          </w:p>
        </w:tc>
        <w:tc>
          <w:tcPr>
            <w:tcW w:w="5511" w:type="dxa"/>
          </w:tcPr>
          <w:p w14:paraId="2A32B10B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2160" w:dyaOrig="2040" w14:anchorId="26017000">
                <v:shape id="_x0000_i1029" type="#_x0000_t75" style="width:109.5pt;height:102.75pt" o:ole="">
                  <v:imagedata r:id="rId14" o:title=""/>
                </v:shape>
                <o:OLEObject Type="Embed" ProgID="ChemDraw.Document.6.0" ShapeID="_x0000_i1029" DrawAspect="Content" ObjectID="_1800195154" r:id="rId15"/>
              </w:object>
            </w:r>
          </w:p>
        </w:tc>
      </w:tr>
      <w:tr w:rsidR="004965AB" w:rsidRPr="00AE607B" w14:paraId="4951A799" w14:textId="77777777" w:rsidTr="0098011D">
        <w:tc>
          <w:tcPr>
            <w:tcW w:w="559" w:type="dxa"/>
          </w:tcPr>
          <w:p w14:paraId="3371A32A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025" w:type="dxa"/>
          </w:tcPr>
          <w:p w14:paraId="298D6025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Androst-2,16-diene</w:t>
            </w:r>
          </w:p>
        </w:tc>
        <w:tc>
          <w:tcPr>
            <w:tcW w:w="5511" w:type="dxa"/>
          </w:tcPr>
          <w:p w14:paraId="2FAE35C6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3610" w:dyaOrig="2479" w14:anchorId="20326427">
                <v:shape id="_x0000_i1030" type="#_x0000_t75" style="width:178.5pt;height:121.5pt" o:ole="">
                  <v:imagedata r:id="rId16" o:title=""/>
                </v:shape>
                <o:OLEObject Type="Embed" ProgID="ChemDraw.Document.6.0" ShapeID="_x0000_i1030" DrawAspect="Content" ObjectID="_1800195155" r:id="rId17"/>
              </w:object>
            </w:r>
          </w:p>
        </w:tc>
      </w:tr>
      <w:tr w:rsidR="004965AB" w:rsidRPr="00AE607B" w14:paraId="50D2DF07" w14:textId="77777777" w:rsidTr="0098011D">
        <w:tc>
          <w:tcPr>
            <w:tcW w:w="559" w:type="dxa"/>
          </w:tcPr>
          <w:p w14:paraId="5C977B09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lastRenderedPageBreak/>
              <w:t>7</w:t>
            </w:r>
          </w:p>
        </w:tc>
        <w:tc>
          <w:tcPr>
            <w:tcW w:w="2025" w:type="dxa"/>
          </w:tcPr>
          <w:p w14:paraId="3A57FC09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Phenol,2,4-bis(1,1-dimethylethyl)-</w:t>
            </w:r>
          </w:p>
        </w:tc>
        <w:tc>
          <w:tcPr>
            <w:tcW w:w="5511" w:type="dxa"/>
          </w:tcPr>
          <w:p w14:paraId="5C6CB118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3197" w:dyaOrig="1958" w14:anchorId="4838EFD4">
                <v:shape id="_x0000_i1031" type="#_x0000_t75" style="width:159pt;height:102.75pt" o:ole="">
                  <v:imagedata r:id="rId18" o:title=""/>
                </v:shape>
                <o:OLEObject Type="Embed" ProgID="ChemDraw.Document.6.0" ShapeID="_x0000_i1031" DrawAspect="Content" ObjectID="_1800195156" r:id="rId19"/>
              </w:object>
            </w:r>
          </w:p>
        </w:tc>
      </w:tr>
      <w:tr w:rsidR="004965AB" w:rsidRPr="00AE607B" w14:paraId="68B6926C" w14:textId="77777777" w:rsidTr="0098011D">
        <w:tc>
          <w:tcPr>
            <w:tcW w:w="559" w:type="dxa"/>
          </w:tcPr>
          <w:p w14:paraId="44C2EC4E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25" w:type="dxa"/>
          </w:tcPr>
          <w:p w14:paraId="04F0413C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Pentadecanoic acid, methyl ester</w:t>
            </w:r>
          </w:p>
        </w:tc>
        <w:tc>
          <w:tcPr>
            <w:tcW w:w="5511" w:type="dxa"/>
          </w:tcPr>
          <w:p w14:paraId="1003468F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8391" w:dyaOrig="1138" w14:anchorId="4B5572AE">
                <v:shape id="_x0000_i1032" type="#_x0000_t75" style="width:295.5pt;height:42pt" o:ole="">
                  <v:imagedata r:id="rId20" o:title=""/>
                </v:shape>
                <o:OLEObject Type="Embed" ProgID="ChemDraw.Document.6.0" ShapeID="_x0000_i1032" DrawAspect="Content" ObjectID="_1800195157" r:id="rId21"/>
              </w:object>
            </w:r>
          </w:p>
        </w:tc>
      </w:tr>
      <w:tr w:rsidR="004965AB" w:rsidRPr="00AE607B" w14:paraId="7655E871" w14:textId="77777777" w:rsidTr="0098011D">
        <w:tc>
          <w:tcPr>
            <w:tcW w:w="559" w:type="dxa"/>
          </w:tcPr>
          <w:p w14:paraId="3F1C1519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025" w:type="dxa"/>
          </w:tcPr>
          <w:p w14:paraId="33622E15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Megastigmatrienone</w:t>
            </w:r>
          </w:p>
        </w:tc>
        <w:tc>
          <w:tcPr>
            <w:tcW w:w="5511" w:type="dxa"/>
          </w:tcPr>
          <w:p w14:paraId="588EB8D7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3787" w:dyaOrig="2093" w14:anchorId="281D4ECF">
                <v:shape id="_x0000_i1033" type="#_x0000_t75" style="width:159pt;height:87pt" o:ole="">
                  <v:imagedata r:id="rId22" o:title=""/>
                </v:shape>
                <o:OLEObject Type="Embed" ProgID="ChemDraw.Document.6.0" ShapeID="_x0000_i1033" DrawAspect="Content" ObjectID="_1800195158" r:id="rId23"/>
              </w:object>
            </w:r>
          </w:p>
        </w:tc>
      </w:tr>
      <w:tr w:rsidR="004965AB" w:rsidRPr="00AE607B" w14:paraId="0CD4ABAC" w14:textId="77777777" w:rsidTr="0098011D">
        <w:tc>
          <w:tcPr>
            <w:tcW w:w="559" w:type="dxa"/>
          </w:tcPr>
          <w:p w14:paraId="58C33D2C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025" w:type="dxa"/>
          </w:tcPr>
          <w:p w14:paraId="550EA038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Stigmasterol</w:t>
            </w:r>
          </w:p>
        </w:tc>
        <w:tc>
          <w:tcPr>
            <w:tcW w:w="5511" w:type="dxa"/>
          </w:tcPr>
          <w:p w14:paraId="2D255904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6528" w:dyaOrig="4267" w14:anchorId="07652DA0">
                <v:shape id="_x0000_i1034" type="#_x0000_t75" style="width:178.5pt;height:114pt" o:ole="">
                  <v:imagedata r:id="rId24" o:title=""/>
                </v:shape>
                <o:OLEObject Type="Embed" ProgID="ChemDraw.Document.6.0" ShapeID="_x0000_i1034" DrawAspect="Content" ObjectID="_1800195159" r:id="rId25"/>
              </w:object>
            </w:r>
          </w:p>
        </w:tc>
      </w:tr>
      <w:tr w:rsidR="004965AB" w:rsidRPr="00AE607B" w14:paraId="26D2A02E" w14:textId="77777777" w:rsidTr="0098011D">
        <w:tc>
          <w:tcPr>
            <w:tcW w:w="559" w:type="dxa"/>
          </w:tcPr>
          <w:p w14:paraId="55CAA852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025" w:type="dxa"/>
          </w:tcPr>
          <w:p w14:paraId="5AA82C87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t>Genistein</w:t>
            </w:r>
          </w:p>
          <w:p w14:paraId="00C10F9D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11" w:type="dxa"/>
          </w:tcPr>
          <w:p w14:paraId="0980A1FA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5189" w:dyaOrig="2337" w14:anchorId="4F93FF1B">
                <v:shape id="_x0000_i1035" type="#_x0000_t75" style="width:181.5pt;height:79.5pt" o:ole="">
                  <v:imagedata r:id="rId26" o:title=""/>
                </v:shape>
                <o:OLEObject Type="Embed" ProgID="ChemDraw.Document.6.0" ShapeID="_x0000_i1035" DrawAspect="Content" ObjectID="_1800195160" r:id="rId27"/>
              </w:object>
            </w:r>
          </w:p>
        </w:tc>
      </w:tr>
      <w:tr w:rsidR="004965AB" w:rsidRPr="00AE607B" w14:paraId="07B212C1" w14:textId="77777777" w:rsidTr="0098011D">
        <w:tc>
          <w:tcPr>
            <w:tcW w:w="559" w:type="dxa"/>
          </w:tcPr>
          <w:p w14:paraId="7957D811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025" w:type="dxa"/>
          </w:tcPr>
          <w:p w14:paraId="3A08F415" w14:textId="77777777" w:rsidR="004965AB" w:rsidRPr="00443ACD" w:rsidRDefault="004965AB" w:rsidP="0098011D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443ACD">
              <w:rPr>
                <w:rFonts w:ascii="Times New Roman" w:hAnsi="Times New Roman" w:cs="Times New Roman"/>
                <w:lang w:val="pt-BR"/>
              </w:rPr>
              <w:t>9-Octadecenoic acid (Z)-,Ethyl ester</w:t>
            </w:r>
          </w:p>
        </w:tc>
        <w:tc>
          <w:tcPr>
            <w:tcW w:w="5511" w:type="dxa"/>
          </w:tcPr>
          <w:p w14:paraId="04889B14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10551" w:dyaOrig="1138" w14:anchorId="7BAEA08C">
                <v:shape id="_x0000_i1036" type="#_x0000_t75" style="width:273pt;height:30.75pt" o:ole="">
                  <v:imagedata r:id="rId28" o:title=""/>
                </v:shape>
                <o:OLEObject Type="Embed" ProgID="ChemDraw.Document.6.0" ShapeID="_x0000_i1036" DrawAspect="Content" ObjectID="_1800195161" r:id="rId29"/>
              </w:object>
            </w:r>
          </w:p>
        </w:tc>
      </w:tr>
      <w:tr w:rsidR="004965AB" w:rsidRPr="00AE607B" w14:paraId="4EBA2594" w14:textId="77777777" w:rsidTr="0098011D">
        <w:tc>
          <w:tcPr>
            <w:tcW w:w="559" w:type="dxa"/>
          </w:tcPr>
          <w:p w14:paraId="55862A56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025" w:type="dxa"/>
          </w:tcPr>
          <w:p w14:paraId="1713163D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9,12,15 octadecatrienoic acid</w:t>
            </w:r>
          </w:p>
        </w:tc>
        <w:tc>
          <w:tcPr>
            <w:tcW w:w="5511" w:type="dxa"/>
          </w:tcPr>
          <w:p w14:paraId="5248D257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9648" w:dyaOrig="1138" w14:anchorId="755210B8">
                <v:shape id="_x0000_i1037" type="#_x0000_t75" style="width:273pt;height:37.5pt" o:ole="">
                  <v:imagedata r:id="rId30" o:title=""/>
                </v:shape>
                <o:OLEObject Type="Embed" ProgID="ChemDraw.Document.6.0" ShapeID="_x0000_i1037" DrawAspect="Content" ObjectID="_1800195162" r:id="rId31"/>
              </w:object>
            </w:r>
          </w:p>
        </w:tc>
      </w:tr>
      <w:tr w:rsidR="004965AB" w:rsidRPr="00AE607B" w14:paraId="1CA259D5" w14:textId="77777777" w:rsidTr="0098011D">
        <w:tc>
          <w:tcPr>
            <w:tcW w:w="559" w:type="dxa"/>
          </w:tcPr>
          <w:p w14:paraId="56406DAA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025" w:type="dxa"/>
          </w:tcPr>
          <w:p w14:paraId="00BBF6DE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Coumarine,3-[2-(1-methyl-2-imidazolylthio)-1-</w:t>
            </w:r>
          </w:p>
          <w:p w14:paraId="45FA4989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</w:rPr>
              <w:t>oxoethyl]-</w:t>
            </w:r>
          </w:p>
        </w:tc>
        <w:tc>
          <w:tcPr>
            <w:tcW w:w="5511" w:type="dxa"/>
          </w:tcPr>
          <w:p w14:paraId="2DE3F107" w14:textId="77777777" w:rsidR="004965AB" w:rsidRPr="00AE607B" w:rsidRDefault="004965AB" w:rsidP="0098011D">
            <w:pPr>
              <w:jc w:val="center"/>
              <w:rPr>
                <w:rFonts w:ascii="Times New Roman" w:hAnsi="Times New Roman" w:cs="Times New Roman"/>
              </w:rPr>
            </w:pPr>
            <w:r w:rsidRPr="00AE607B">
              <w:rPr>
                <w:rFonts w:ascii="Times New Roman" w:hAnsi="Times New Roman" w:cs="Times New Roman"/>
                <w:noProof/>
              </w:rPr>
              <w:object w:dxaOrig="5198" w:dyaOrig="2055" w14:anchorId="68585867">
                <v:shape id="_x0000_i1038" type="#_x0000_t75" style="width:231pt;height:94.5pt" o:ole="">
                  <v:imagedata r:id="rId32" o:title=""/>
                </v:shape>
                <o:OLEObject Type="Embed" ProgID="ChemDraw.Document.6.0" ShapeID="_x0000_i1038" DrawAspect="Content" ObjectID="_1800195163" r:id="rId33"/>
              </w:object>
            </w:r>
          </w:p>
        </w:tc>
      </w:tr>
    </w:tbl>
    <w:p w14:paraId="37BB488C" w14:textId="77777777" w:rsidR="00AB765A" w:rsidRDefault="00AB765A" w:rsidP="00CC71E2">
      <w:pPr>
        <w:spacing w:line="240" w:lineRule="auto"/>
        <w:jc w:val="both"/>
        <w:rPr>
          <w:rFonts w:cstheme="minorHAnsi"/>
          <w:sz w:val="20"/>
          <w:szCs w:val="20"/>
          <w:lang w:val="en-US"/>
        </w:rPr>
      </w:pPr>
    </w:p>
    <w:sectPr w:rsidR="00AB765A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B9339B" w14:textId="77777777" w:rsidR="00A8386C" w:rsidRDefault="00A8386C" w:rsidP="00996D58">
      <w:pPr>
        <w:spacing w:after="0" w:line="240" w:lineRule="auto"/>
      </w:pPr>
      <w:r>
        <w:separator/>
      </w:r>
    </w:p>
  </w:endnote>
  <w:endnote w:type="continuationSeparator" w:id="0">
    <w:p w14:paraId="23D44263" w14:textId="77777777" w:rsidR="00A8386C" w:rsidRDefault="00A8386C" w:rsidP="00996D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949319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FC193B" w14:textId="3CF74764" w:rsidR="0097413C" w:rsidRDefault="0097413C">
        <w:pPr>
          <w:pStyle w:val="Nog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4CA00FD" w14:textId="77777777" w:rsidR="0097413C" w:rsidRDefault="0097413C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949F3D" w14:textId="77777777" w:rsidR="00A8386C" w:rsidRDefault="00A8386C" w:rsidP="00996D58">
      <w:pPr>
        <w:spacing w:after="0" w:line="240" w:lineRule="auto"/>
      </w:pPr>
      <w:r>
        <w:separator/>
      </w:r>
    </w:p>
  </w:footnote>
  <w:footnote w:type="continuationSeparator" w:id="0">
    <w:p w14:paraId="4236E12A" w14:textId="77777777" w:rsidR="00A8386C" w:rsidRDefault="00A8386C" w:rsidP="00996D5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6D00"/>
    <w:rsid w:val="00005559"/>
    <w:rsid w:val="00014F52"/>
    <w:rsid w:val="000155D1"/>
    <w:rsid w:val="0002320C"/>
    <w:rsid w:val="00026AC8"/>
    <w:rsid w:val="00030B72"/>
    <w:rsid w:val="00030FDA"/>
    <w:rsid w:val="00034805"/>
    <w:rsid w:val="000374A0"/>
    <w:rsid w:val="0003764C"/>
    <w:rsid w:val="000406E7"/>
    <w:rsid w:val="00040782"/>
    <w:rsid w:val="00041653"/>
    <w:rsid w:val="00042032"/>
    <w:rsid w:val="000420B6"/>
    <w:rsid w:val="0006271E"/>
    <w:rsid w:val="0006407F"/>
    <w:rsid w:val="00065A4E"/>
    <w:rsid w:val="00071945"/>
    <w:rsid w:val="00075DD5"/>
    <w:rsid w:val="00077BB5"/>
    <w:rsid w:val="00086308"/>
    <w:rsid w:val="00094846"/>
    <w:rsid w:val="000A4913"/>
    <w:rsid w:val="000A5F31"/>
    <w:rsid w:val="000B2191"/>
    <w:rsid w:val="000B55FA"/>
    <w:rsid w:val="000B5DBB"/>
    <w:rsid w:val="000B705C"/>
    <w:rsid w:val="000C05B4"/>
    <w:rsid w:val="000C24AB"/>
    <w:rsid w:val="000C2FB5"/>
    <w:rsid w:val="000C3D8E"/>
    <w:rsid w:val="000C5619"/>
    <w:rsid w:val="000C622B"/>
    <w:rsid w:val="000D1DA5"/>
    <w:rsid w:val="000D7B7F"/>
    <w:rsid w:val="000F35F2"/>
    <w:rsid w:val="00102B07"/>
    <w:rsid w:val="0010727C"/>
    <w:rsid w:val="00107BD0"/>
    <w:rsid w:val="00111395"/>
    <w:rsid w:val="001169DE"/>
    <w:rsid w:val="001227CF"/>
    <w:rsid w:val="001313A3"/>
    <w:rsid w:val="00133DE5"/>
    <w:rsid w:val="00134563"/>
    <w:rsid w:val="00136202"/>
    <w:rsid w:val="0013681B"/>
    <w:rsid w:val="00136835"/>
    <w:rsid w:val="00142298"/>
    <w:rsid w:val="001475FC"/>
    <w:rsid w:val="001515D3"/>
    <w:rsid w:val="0015329F"/>
    <w:rsid w:val="00156A42"/>
    <w:rsid w:val="0016362C"/>
    <w:rsid w:val="0017568B"/>
    <w:rsid w:val="00181F96"/>
    <w:rsid w:val="00184C77"/>
    <w:rsid w:val="00187E58"/>
    <w:rsid w:val="001905F4"/>
    <w:rsid w:val="0019374A"/>
    <w:rsid w:val="00195598"/>
    <w:rsid w:val="00195995"/>
    <w:rsid w:val="00196679"/>
    <w:rsid w:val="001A1127"/>
    <w:rsid w:val="001A3065"/>
    <w:rsid w:val="001B1997"/>
    <w:rsid w:val="001B1C6F"/>
    <w:rsid w:val="001B35D7"/>
    <w:rsid w:val="001B4791"/>
    <w:rsid w:val="001B4B68"/>
    <w:rsid w:val="001C5013"/>
    <w:rsid w:val="001D269B"/>
    <w:rsid w:val="001D4726"/>
    <w:rsid w:val="001E0204"/>
    <w:rsid w:val="001F3D34"/>
    <w:rsid w:val="001F728B"/>
    <w:rsid w:val="0020175A"/>
    <w:rsid w:val="002038B8"/>
    <w:rsid w:val="002047B1"/>
    <w:rsid w:val="00210E46"/>
    <w:rsid w:val="00211CC9"/>
    <w:rsid w:val="002123E5"/>
    <w:rsid w:val="002132CF"/>
    <w:rsid w:val="00214E76"/>
    <w:rsid w:val="00215C35"/>
    <w:rsid w:val="00217B3D"/>
    <w:rsid w:val="00225073"/>
    <w:rsid w:val="00227307"/>
    <w:rsid w:val="0023180A"/>
    <w:rsid w:val="00233315"/>
    <w:rsid w:val="0023549B"/>
    <w:rsid w:val="002416F5"/>
    <w:rsid w:val="002440BA"/>
    <w:rsid w:val="0024484F"/>
    <w:rsid w:val="0024653B"/>
    <w:rsid w:val="00253CBF"/>
    <w:rsid w:val="00261D30"/>
    <w:rsid w:val="00263732"/>
    <w:rsid w:val="0026543B"/>
    <w:rsid w:val="00266C73"/>
    <w:rsid w:val="00267361"/>
    <w:rsid w:val="0027035C"/>
    <w:rsid w:val="00270961"/>
    <w:rsid w:val="002721C8"/>
    <w:rsid w:val="002768CB"/>
    <w:rsid w:val="002818FF"/>
    <w:rsid w:val="00293782"/>
    <w:rsid w:val="0029384D"/>
    <w:rsid w:val="002941D7"/>
    <w:rsid w:val="002A36CD"/>
    <w:rsid w:val="002A53D2"/>
    <w:rsid w:val="002A7A85"/>
    <w:rsid w:val="002B0B88"/>
    <w:rsid w:val="002B0FD9"/>
    <w:rsid w:val="002B1113"/>
    <w:rsid w:val="002C0FE0"/>
    <w:rsid w:val="002C453A"/>
    <w:rsid w:val="002C642D"/>
    <w:rsid w:val="002C78DC"/>
    <w:rsid w:val="002D1325"/>
    <w:rsid w:val="002D227C"/>
    <w:rsid w:val="002D3FFF"/>
    <w:rsid w:val="002E0D69"/>
    <w:rsid w:val="002F3756"/>
    <w:rsid w:val="002F6112"/>
    <w:rsid w:val="002F61FF"/>
    <w:rsid w:val="002F6639"/>
    <w:rsid w:val="00307E0F"/>
    <w:rsid w:val="00315EBF"/>
    <w:rsid w:val="00323836"/>
    <w:rsid w:val="00326191"/>
    <w:rsid w:val="0032769B"/>
    <w:rsid w:val="00337DEB"/>
    <w:rsid w:val="00340422"/>
    <w:rsid w:val="00343018"/>
    <w:rsid w:val="00344441"/>
    <w:rsid w:val="0034478D"/>
    <w:rsid w:val="0035044E"/>
    <w:rsid w:val="00350C22"/>
    <w:rsid w:val="00352A29"/>
    <w:rsid w:val="003538B8"/>
    <w:rsid w:val="003673CC"/>
    <w:rsid w:val="003701FA"/>
    <w:rsid w:val="00370FA9"/>
    <w:rsid w:val="00371AA3"/>
    <w:rsid w:val="00374304"/>
    <w:rsid w:val="003770C3"/>
    <w:rsid w:val="00377845"/>
    <w:rsid w:val="00383F89"/>
    <w:rsid w:val="003867B7"/>
    <w:rsid w:val="0038692C"/>
    <w:rsid w:val="00387BD5"/>
    <w:rsid w:val="003915F4"/>
    <w:rsid w:val="00391B56"/>
    <w:rsid w:val="00394BE7"/>
    <w:rsid w:val="00395876"/>
    <w:rsid w:val="003A19E6"/>
    <w:rsid w:val="003A49B4"/>
    <w:rsid w:val="003A6D00"/>
    <w:rsid w:val="003C1953"/>
    <w:rsid w:val="003C33A9"/>
    <w:rsid w:val="003D10A8"/>
    <w:rsid w:val="003D6DEF"/>
    <w:rsid w:val="003E02DA"/>
    <w:rsid w:val="003E2524"/>
    <w:rsid w:val="003E4A62"/>
    <w:rsid w:val="003E6B6C"/>
    <w:rsid w:val="003F1343"/>
    <w:rsid w:val="003F16C2"/>
    <w:rsid w:val="003F29B6"/>
    <w:rsid w:val="003F4805"/>
    <w:rsid w:val="003F4DD2"/>
    <w:rsid w:val="003F5E4E"/>
    <w:rsid w:val="003F6E77"/>
    <w:rsid w:val="004102B9"/>
    <w:rsid w:val="00410363"/>
    <w:rsid w:val="00414B51"/>
    <w:rsid w:val="0042372B"/>
    <w:rsid w:val="00431418"/>
    <w:rsid w:val="00434107"/>
    <w:rsid w:val="00440E4E"/>
    <w:rsid w:val="00451761"/>
    <w:rsid w:val="00451780"/>
    <w:rsid w:val="004522B1"/>
    <w:rsid w:val="00457234"/>
    <w:rsid w:val="004572AC"/>
    <w:rsid w:val="00457865"/>
    <w:rsid w:val="00461483"/>
    <w:rsid w:val="00461B27"/>
    <w:rsid w:val="00470E8A"/>
    <w:rsid w:val="00474C9F"/>
    <w:rsid w:val="00480DCF"/>
    <w:rsid w:val="004838D2"/>
    <w:rsid w:val="00484E19"/>
    <w:rsid w:val="00485069"/>
    <w:rsid w:val="00486153"/>
    <w:rsid w:val="00487E6D"/>
    <w:rsid w:val="004946BF"/>
    <w:rsid w:val="0049585C"/>
    <w:rsid w:val="004965AB"/>
    <w:rsid w:val="004A03FB"/>
    <w:rsid w:val="004A41FB"/>
    <w:rsid w:val="004B0E0B"/>
    <w:rsid w:val="004B43C2"/>
    <w:rsid w:val="004B7D36"/>
    <w:rsid w:val="004C02B2"/>
    <w:rsid w:val="004C773C"/>
    <w:rsid w:val="004D26AC"/>
    <w:rsid w:val="004D7288"/>
    <w:rsid w:val="004E02C2"/>
    <w:rsid w:val="004E10AA"/>
    <w:rsid w:val="004E1246"/>
    <w:rsid w:val="004E1BB6"/>
    <w:rsid w:val="004E52C7"/>
    <w:rsid w:val="004E5B0E"/>
    <w:rsid w:val="004E5FAC"/>
    <w:rsid w:val="004F08CA"/>
    <w:rsid w:val="004F2A0C"/>
    <w:rsid w:val="00501DD7"/>
    <w:rsid w:val="00514CD4"/>
    <w:rsid w:val="00523452"/>
    <w:rsid w:val="00524998"/>
    <w:rsid w:val="00527BB6"/>
    <w:rsid w:val="005309BE"/>
    <w:rsid w:val="00532C0A"/>
    <w:rsid w:val="005332BC"/>
    <w:rsid w:val="00534A0A"/>
    <w:rsid w:val="00534C00"/>
    <w:rsid w:val="00537D2B"/>
    <w:rsid w:val="00540A92"/>
    <w:rsid w:val="00545987"/>
    <w:rsid w:val="00551911"/>
    <w:rsid w:val="00564146"/>
    <w:rsid w:val="00564A4C"/>
    <w:rsid w:val="00564C9C"/>
    <w:rsid w:val="00567487"/>
    <w:rsid w:val="0056790C"/>
    <w:rsid w:val="005717B9"/>
    <w:rsid w:val="0058381A"/>
    <w:rsid w:val="00583891"/>
    <w:rsid w:val="00584DAB"/>
    <w:rsid w:val="0058609A"/>
    <w:rsid w:val="005932E0"/>
    <w:rsid w:val="00596821"/>
    <w:rsid w:val="005A3C75"/>
    <w:rsid w:val="005A5354"/>
    <w:rsid w:val="005A57E2"/>
    <w:rsid w:val="005C27F2"/>
    <w:rsid w:val="005C7B5A"/>
    <w:rsid w:val="005D0FA7"/>
    <w:rsid w:val="005D197D"/>
    <w:rsid w:val="005D32CE"/>
    <w:rsid w:val="005D4AE1"/>
    <w:rsid w:val="005E091B"/>
    <w:rsid w:val="005E1DA9"/>
    <w:rsid w:val="005E78B6"/>
    <w:rsid w:val="005E7AB6"/>
    <w:rsid w:val="005F5E0F"/>
    <w:rsid w:val="00604909"/>
    <w:rsid w:val="00614E6F"/>
    <w:rsid w:val="0061529C"/>
    <w:rsid w:val="00615C2D"/>
    <w:rsid w:val="00616315"/>
    <w:rsid w:val="00626214"/>
    <w:rsid w:val="0063192D"/>
    <w:rsid w:val="0064431A"/>
    <w:rsid w:val="00651729"/>
    <w:rsid w:val="00652A3F"/>
    <w:rsid w:val="00655294"/>
    <w:rsid w:val="00657FD8"/>
    <w:rsid w:val="00660E76"/>
    <w:rsid w:val="00662223"/>
    <w:rsid w:val="006624E6"/>
    <w:rsid w:val="00680207"/>
    <w:rsid w:val="00682381"/>
    <w:rsid w:val="00684224"/>
    <w:rsid w:val="00695053"/>
    <w:rsid w:val="00696D42"/>
    <w:rsid w:val="006A3E5F"/>
    <w:rsid w:val="006A5C23"/>
    <w:rsid w:val="006A6CDA"/>
    <w:rsid w:val="006B243F"/>
    <w:rsid w:val="006B4AD5"/>
    <w:rsid w:val="006C2861"/>
    <w:rsid w:val="006C6DD5"/>
    <w:rsid w:val="006D0D83"/>
    <w:rsid w:val="006D14B4"/>
    <w:rsid w:val="006D7ADE"/>
    <w:rsid w:val="006E043C"/>
    <w:rsid w:val="006E55A1"/>
    <w:rsid w:val="006F7D89"/>
    <w:rsid w:val="006F7DA6"/>
    <w:rsid w:val="00702504"/>
    <w:rsid w:val="00703231"/>
    <w:rsid w:val="00703A2A"/>
    <w:rsid w:val="007110EE"/>
    <w:rsid w:val="00711D1F"/>
    <w:rsid w:val="0071252F"/>
    <w:rsid w:val="007164B9"/>
    <w:rsid w:val="007165DB"/>
    <w:rsid w:val="00721551"/>
    <w:rsid w:val="00722958"/>
    <w:rsid w:val="00723B67"/>
    <w:rsid w:val="00730E43"/>
    <w:rsid w:val="007314DF"/>
    <w:rsid w:val="00731F22"/>
    <w:rsid w:val="00743874"/>
    <w:rsid w:val="00743FE6"/>
    <w:rsid w:val="00752F70"/>
    <w:rsid w:val="00752FED"/>
    <w:rsid w:val="007611D5"/>
    <w:rsid w:val="0076464A"/>
    <w:rsid w:val="00764DF3"/>
    <w:rsid w:val="00770917"/>
    <w:rsid w:val="00772BC9"/>
    <w:rsid w:val="00781A6F"/>
    <w:rsid w:val="00785519"/>
    <w:rsid w:val="007A017F"/>
    <w:rsid w:val="007A6433"/>
    <w:rsid w:val="007B0880"/>
    <w:rsid w:val="007B1905"/>
    <w:rsid w:val="007B44C7"/>
    <w:rsid w:val="007C0A3A"/>
    <w:rsid w:val="007C1807"/>
    <w:rsid w:val="007C361B"/>
    <w:rsid w:val="007C3F29"/>
    <w:rsid w:val="007C5D3E"/>
    <w:rsid w:val="007C7CF8"/>
    <w:rsid w:val="007D24E2"/>
    <w:rsid w:val="007D72AE"/>
    <w:rsid w:val="007D7310"/>
    <w:rsid w:val="007D7DCC"/>
    <w:rsid w:val="007E01D6"/>
    <w:rsid w:val="007E1936"/>
    <w:rsid w:val="007F61C1"/>
    <w:rsid w:val="007F7233"/>
    <w:rsid w:val="008036F4"/>
    <w:rsid w:val="00803E65"/>
    <w:rsid w:val="0081004F"/>
    <w:rsid w:val="008113F8"/>
    <w:rsid w:val="00812193"/>
    <w:rsid w:val="00814C31"/>
    <w:rsid w:val="008266B1"/>
    <w:rsid w:val="00826A7A"/>
    <w:rsid w:val="00840EAA"/>
    <w:rsid w:val="00846221"/>
    <w:rsid w:val="0085026F"/>
    <w:rsid w:val="008517F9"/>
    <w:rsid w:val="00854200"/>
    <w:rsid w:val="008575BF"/>
    <w:rsid w:val="00860CEE"/>
    <w:rsid w:val="00865B7D"/>
    <w:rsid w:val="00866FE2"/>
    <w:rsid w:val="00870507"/>
    <w:rsid w:val="008768AA"/>
    <w:rsid w:val="008812F5"/>
    <w:rsid w:val="00885139"/>
    <w:rsid w:val="00885600"/>
    <w:rsid w:val="00887350"/>
    <w:rsid w:val="008B1DA1"/>
    <w:rsid w:val="008C14ED"/>
    <w:rsid w:val="008C3195"/>
    <w:rsid w:val="008C4BDE"/>
    <w:rsid w:val="008D1599"/>
    <w:rsid w:val="008D3AF2"/>
    <w:rsid w:val="008D4BD5"/>
    <w:rsid w:val="008E359F"/>
    <w:rsid w:val="008E410F"/>
    <w:rsid w:val="008E793B"/>
    <w:rsid w:val="008F62E1"/>
    <w:rsid w:val="008F65D7"/>
    <w:rsid w:val="008F6976"/>
    <w:rsid w:val="008F7212"/>
    <w:rsid w:val="00900B40"/>
    <w:rsid w:val="0091055D"/>
    <w:rsid w:val="0091082D"/>
    <w:rsid w:val="0091353C"/>
    <w:rsid w:val="00914A83"/>
    <w:rsid w:val="00917756"/>
    <w:rsid w:val="0093049D"/>
    <w:rsid w:val="009311EA"/>
    <w:rsid w:val="00932B63"/>
    <w:rsid w:val="00935D8A"/>
    <w:rsid w:val="00936043"/>
    <w:rsid w:val="00941D78"/>
    <w:rsid w:val="0094578C"/>
    <w:rsid w:val="00952CB1"/>
    <w:rsid w:val="009626E4"/>
    <w:rsid w:val="00967936"/>
    <w:rsid w:val="00973157"/>
    <w:rsid w:val="0097413C"/>
    <w:rsid w:val="00974860"/>
    <w:rsid w:val="00981B42"/>
    <w:rsid w:val="009921FC"/>
    <w:rsid w:val="009926E2"/>
    <w:rsid w:val="00994105"/>
    <w:rsid w:val="00996459"/>
    <w:rsid w:val="00996D58"/>
    <w:rsid w:val="00997AA3"/>
    <w:rsid w:val="009A2239"/>
    <w:rsid w:val="009A3053"/>
    <w:rsid w:val="009A763B"/>
    <w:rsid w:val="009B18FC"/>
    <w:rsid w:val="009B405F"/>
    <w:rsid w:val="009B61A0"/>
    <w:rsid w:val="009B73A0"/>
    <w:rsid w:val="009C6FAD"/>
    <w:rsid w:val="009D0D85"/>
    <w:rsid w:val="009D7970"/>
    <w:rsid w:val="009E36BB"/>
    <w:rsid w:val="009E5389"/>
    <w:rsid w:val="009F2C06"/>
    <w:rsid w:val="009F2CD8"/>
    <w:rsid w:val="009F71FE"/>
    <w:rsid w:val="00A048DC"/>
    <w:rsid w:val="00A17BCA"/>
    <w:rsid w:val="00A2430C"/>
    <w:rsid w:val="00A268BA"/>
    <w:rsid w:val="00A32968"/>
    <w:rsid w:val="00A35888"/>
    <w:rsid w:val="00A3620A"/>
    <w:rsid w:val="00A43947"/>
    <w:rsid w:val="00A44283"/>
    <w:rsid w:val="00A4438A"/>
    <w:rsid w:val="00A44E96"/>
    <w:rsid w:val="00A45637"/>
    <w:rsid w:val="00A50F7A"/>
    <w:rsid w:val="00A52602"/>
    <w:rsid w:val="00A5404A"/>
    <w:rsid w:val="00A544A7"/>
    <w:rsid w:val="00A563C7"/>
    <w:rsid w:val="00A577B1"/>
    <w:rsid w:val="00A72110"/>
    <w:rsid w:val="00A73008"/>
    <w:rsid w:val="00A814D0"/>
    <w:rsid w:val="00A8211E"/>
    <w:rsid w:val="00A831AB"/>
    <w:rsid w:val="00A8386C"/>
    <w:rsid w:val="00A84260"/>
    <w:rsid w:val="00A851CF"/>
    <w:rsid w:val="00A86FE6"/>
    <w:rsid w:val="00A91BC3"/>
    <w:rsid w:val="00AB1E6A"/>
    <w:rsid w:val="00AB765A"/>
    <w:rsid w:val="00AC4A15"/>
    <w:rsid w:val="00AC5C34"/>
    <w:rsid w:val="00AD063D"/>
    <w:rsid w:val="00AD4107"/>
    <w:rsid w:val="00AE1831"/>
    <w:rsid w:val="00AE58D3"/>
    <w:rsid w:val="00AE5975"/>
    <w:rsid w:val="00AE5F04"/>
    <w:rsid w:val="00AF1EE9"/>
    <w:rsid w:val="00AF45FF"/>
    <w:rsid w:val="00B00897"/>
    <w:rsid w:val="00B0557C"/>
    <w:rsid w:val="00B147A2"/>
    <w:rsid w:val="00B1685C"/>
    <w:rsid w:val="00B175E5"/>
    <w:rsid w:val="00B24A6F"/>
    <w:rsid w:val="00B35D6E"/>
    <w:rsid w:val="00B43B50"/>
    <w:rsid w:val="00B467E1"/>
    <w:rsid w:val="00B47B0D"/>
    <w:rsid w:val="00B51A8E"/>
    <w:rsid w:val="00B550D3"/>
    <w:rsid w:val="00B56614"/>
    <w:rsid w:val="00B6026F"/>
    <w:rsid w:val="00B61449"/>
    <w:rsid w:val="00B62F64"/>
    <w:rsid w:val="00B736D5"/>
    <w:rsid w:val="00B73822"/>
    <w:rsid w:val="00B740BE"/>
    <w:rsid w:val="00B938D8"/>
    <w:rsid w:val="00B93B77"/>
    <w:rsid w:val="00BA04CA"/>
    <w:rsid w:val="00BA0C98"/>
    <w:rsid w:val="00BA3122"/>
    <w:rsid w:val="00BA4EF3"/>
    <w:rsid w:val="00BA5D89"/>
    <w:rsid w:val="00BA7B28"/>
    <w:rsid w:val="00BC0874"/>
    <w:rsid w:val="00BC1D0D"/>
    <w:rsid w:val="00BD02E3"/>
    <w:rsid w:val="00BD4193"/>
    <w:rsid w:val="00BE0386"/>
    <w:rsid w:val="00BE1F82"/>
    <w:rsid w:val="00BE4603"/>
    <w:rsid w:val="00BE51E2"/>
    <w:rsid w:val="00BE54D4"/>
    <w:rsid w:val="00BE62B1"/>
    <w:rsid w:val="00BE639D"/>
    <w:rsid w:val="00BE78BA"/>
    <w:rsid w:val="00BF1A32"/>
    <w:rsid w:val="00BF2255"/>
    <w:rsid w:val="00BF38A8"/>
    <w:rsid w:val="00BF3D51"/>
    <w:rsid w:val="00BF521A"/>
    <w:rsid w:val="00C01657"/>
    <w:rsid w:val="00C018AC"/>
    <w:rsid w:val="00C026A6"/>
    <w:rsid w:val="00C04645"/>
    <w:rsid w:val="00C05647"/>
    <w:rsid w:val="00C06C8C"/>
    <w:rsid w:val="00C07B33"/>
    <w:rsid w:val="00C10D8A"/>
    <w:rsid w:val="00C11155"/>
    <w:rsid w:val="00C1212B"/>
    <w:rsid w:val="00C22B95"/>
    <w:rsid w:val="00C2433C"/>
    <w:rsid w:val="00C24408"/>
    <w:rsid w:val="00C2454F"/>
    <w:rsid w:val="00C304C8"/>
    <w:rsid w:val="00C30BD8"/>
    <w:rsid w:val="00C3271B"/>
    <w:rsid w:val="00C36A87"/>
    <w:rsid w:val="00C4328F"/>
    <w:rsid w:val="00C46B06"/>
    <w:rsid w:val="00C5300C"/>
    <w:rsid w:val="00C77AD4"/>
    <w:rsid w:val="00C8019F"/>
    <w:rsid w:val="00C81AB6"/>
    <w:rsid w:val="00C82E71"/>
    <w:rsid w:val="00C83DA6"/>
    <w:rsid w:val="00C858B3"/>
    <w:rsid w:val="00C91B09"/>
    <w:rsid w:val="00CA0BB6"/>
    <w:rsid w:val="00CA36F4"/>
    <w:rsid w:val="00CB5F36"/>
    <w:rsid w:val="00CC147C"/>
    <w:rsid w:val="00CC522C"/>
    <w:rsid w:val="00CC71E2"/>
    <w:rsid w:val="00CD0F0D"/>
    <w:rsid w:val="00CD3C35"/>
    <w:rsid w:val="00CD4839"/>
    <w:rsid w:val="00CD6959"/>
    <w:rsid w:val="00CD6ECB"/>
    <w:rsid w:val="00CE49F7"/>
    <w:rsid w:val="00CE5A2E"/>
    <w:rsid w:val="00CF1614"/>
    <w:rsid w:val="00CF18B0"/>
    <w:rsid w:val="00CF3115"/>
    <w:rsid w:val="00D036F3"/>
    <w:rsid w:val="00D10B85"/>
    <w:rsid w:val="00D14154"/>
    <w:rsid w:val="00D177A4"/>
    <w:rsid w:val="00D24EE6"/>
    <w:rsid w:val="00D25968"/>
    <w:rsid w:val="00D27A0D"/>
    <w:rsid w:val="00D315B6"/>
    <w:rsid w:val="00D34030"/>
    <w:rsid w:val="00D40589"/>
    <w:rsid w:val="00D4549B"/>
    <w:rsid w:val="00D47D5E"/>
    <w:rsid w:val="00D557BC"/>
    <w:rsid w:val="00D66046"/>
    <w:rsid w:val="00D66EC8"/>
    <w:rsid w:val="00D74B79"/>
    <w:rsid w:val="00D75679"/>
    <w:rsid w:val="00D7784F"/>
    <w:rsid w:val="00D80360"/>
    <w:rsid w:val="00D829E4"/>
    <w:rsid w:val="00D8347D"/>
    <w:rsid w:val="00D8417F"/>
    <w:rsid w:val="00D8772E"/>
    <w:rsid w:val="00DA046E"/>
    <w:rsid w:val="00DA261A"/>
    <w:rsid w:val="00DA2931"/>
    <w:rsid w:val="00DB5507"/>
    <w:rsid w:val="00DC141B"/>
    <w:rsid w:val="00DC2956"/>
    <w:rsid w:val="00DD0BC0"/>
    <w:rsid w:val="00DD2CE3"/>
    <w:rsid w:val="00DD4749"/>
    <w:rsid w:val="00DD5373"/>
    <w:rsid w:val="00DD664B"/>
    <w:rsid w:val="00DD6DC9"/>
    <w:rsid w:val="00DE0DF7"/>
    <w:rsid w:val="00DE0F4E"/>
    <w:rsid w:val="00DE3BF2"/>
    <w:rsid w:val="00DF408A"/>
    <w:rsid w:val="00DF5503"/>
    <w:rsid w:val="00DF7D38"/>
    <w:rsid w:val="00DF7DD5"/>
    <w:rsid w:val="00E0445A"/>
    <w:rsid w:val="00E0469A"/>
    <w:rsid w:val="00E0600A"/>
    <w:rsid w:val="00E131EA"/>
    <w:rsid w:val="00E14ADF"/>
    <w:rsid w:val="00E1612B"/>
    <w:rsid w:val="00E21A35"/>
    <w:rsid w:val="00E22270"/>
    <w:rsid w:val="00E314F1"/>
    <w:rsid w:val="00E33CD5"/>
    <w:rsid w:val="00E373E6"/>
    <w:rsid w:val="00E46E59"/>
    <w:rsid w:val="00E57938"/>
    <w:rsid w:val="00E61364"/>
    <w:rsid w:val="00E61CAD"/>
    <w:rsid w:val="00E62DEF"/>
    <w:rsid w:val="00E6386F"/>
    <w:rsid w:val="00E715D4"/>
    <w:rsid w:val="00E748FB"/>
    <w:rsid w:val="00E77C0E"/>
    <w:rsid w:val="00E8144C"/>
    <w:rsid w:val="00E8355A"/>
    <w:rsid w:val="00E853E5"/>
    <w:rsid w:val="00E85440"/>
    <w:rsid w:val="00E86423"/>
    <w:rsid w:val="00E86C7A"/>
    <w:rsid w:val="00E87408"/>
    <w:rsid w:val="00E91B9B"/>
    <w:rsid w:val="00E9764F"/>
    <w:rsid w:val="00EA1937"/>
    <w:rsid w:val="00EB0F9F"/>
    <w:rsid w:val="00EB59B0"/>
    <w:rsid w:val="00EC134D"/>
    <w:rsid w:val="00EC14ED"/>
    <w:rsid w:val="00EC267A"/>
    <w:rsid w:val="00EC32D9"/>
    <w:rsid w:val="00EC7BAF"/>
    <w:rsid w:val="00ED0E59"/>
    <w:rsid w:val="00ED25D1"/>
    <w:rsid w:val="00ED3AC3"/>
    <w:rsid w:val="00EE1680"/>
    <w:rsid w:val="00EE1A4E"/>
    <w:rsid w:val="00EE2315"/>
    <w:rsid w:val="00EE5FA4"/>
    <w:rsid w:val="00EF0D1F"/>
    <w:rsid w:val="00EF60A2"/>
    <w:rsid w:val="00EF61FB"/>
    <w:rsid w:val="00F00C03"/>
    <w:rsid w:val="00F00D84"/>
    <w:rsid w:val="00F02072"/>
    <w:rsid w:val="00F21DAE"/>
    <w:rsid w:val="00F21DD7"/>
    <w:rsid w:val="00F30A1C"/>
    <w:rsid w:val="00F3210B"/>
    <w:rsid w:val="00F432F1"/>
    <w:rsid w:val="00F43B12"/>
    <w:rsid w:val="00F50481"/>
    <w:rsid w:val="00F5175C"/>
    <w:rsid w:val="00F566B2"/>
    <w:rsid w:val="00F730D3"/>
    <w:rsid w:val="00F82B98"/>
    <w:rsid w:val="00F866BD"/>
    <w:rsid w:val="00FA1728"/>
    <w:rsid w:val="00FA250C"/>
    <w:rsid w:val="00FA35FF"/>
    <w:rsid w:val="00FB3BD4"/>
    <w:rsid w:val="00FB75D4"/>
    <w:rsid w:val="00FC0DAE"/>
    <w:rsid w:val="00FC27FA"/>
    <w:rsid w:val="00FC37D0"/>
    <w:rsid w:val="00FC563B"/>
    <w:rsid w:val="00FC682A"/>
    <w:rsid w:val="00FC72AF"/>
    <w:rsid w:val="00FC7590"/>
    <w:rsid w:val="00FC793B"/>
    <w:rsid w:val="00FD5BB4"/>
    <w:rsid w:val="00FD62F7"/>
    <w:rsid w:val="00FE6E32"/>
    <w:rsid w:val="00FF1B56"/>
    <w:rsid w:val="00FF3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24590E"/>
  <w15:chartTrackingRefBased/>
  <w15:docId w15:val="{AF6D5D44-9213-4D3D-9355-078AA5F4B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2C453A"/>
    <w:pPr>
      <w:spacing w:line="254" w:lineRule="auto"/>
    </w:pPr>
    <w:rPr>
      <w:lang w:val="en-GB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39"/>
    <w:rsid w:val="002C453A"/>
    <w:pPr>
      <w:spacing w:after="0" w:line="240" w:lineRule="auto"/>
    </w:pPr>
    <w:rPr>
      <w:lang w:val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996D5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996D58"/>
    <w:rPr>
      <w:lang w:val="en-GB"/>
    </w:rPr>
  </w:style>
  <w:style w:type="paragraph" w:styleId="Noga">
    <w:name w:val="footer"/>
    <w:basedOn w:val="Navaden"/>
    <w:link w:val="NogaZnak"/>
    <w:uiPriority w:val="99"/>
    <w:unhideWhenUsed/>
    <w:rsid w:val="00996D5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996D58"/>
    <w:rPr>
      <w:lang w:val="en-GB"/>
    </w:rPr>
  </w:style>
  <w:style w:type="table" w:styleId="Tabelabarvniseznam6">
    <w:name w:val="List Table 6 Colorful"/>
    <w:basedOn w:val="Navadnatabela"/>
    <w:uiPriority w:val="51"/>
    <w:rsid w:val="00B0089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TableGrid2">
    <w:name w:val="Table Grid2"/>
    <w:basedOn w:val="Navadnatabela"/>
    <w:next w:val="Tabelamrea"/>
    <w:uiPriority w:val="39"/>
    <w:rsid w:val="009A3053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7186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2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fontTable" Target="fontTable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eq A. Alzahrani</dc:creator>
  <cp:keywords/>
  <dc:description/>
  <cp:lastModifiedBy>Stanislav</cp:lastModifiedBy>
  <cp:revision>2</cp:revision>
  <dcterms:created xsi:type="dcterms:W3CDTF">2025-02-04T16:26:00Z</dcterms:created>
  <dcterms:modified xsi:type="dcterms:W3CDTF">2025-02-04T16:26:00Z</dcterms:modified>
</cp:coreProperties>
</file>